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sldIdLst>
    <p:sldId id="288" r:id="rId3"/>
    <p:sldId id="300" r:id="rId4"/>
    <p:sldId id="289" r:id="rId5"/>
    <p:sldId id="290" r:id="rId6"/>
    <p:sldId id="291" r:id="rId7"/>
    <p:sldId id="302" r:id="rId8"/>
    <p:sldId id="303" r:id="rId9"/>
    <p:sldId id="293" r:id="rId10"/>
    <p:sldId id="294" r:id="rId11"/>
    <p:sldId id="301" r:id="rId12"/>
    <p:sldId id="295" r:id="rId13"/>
    <p:sldId id="304" r:id="rId14"/>
    <p:sldId id="305" r:id="rId15"/>
    <p:sldId id="306" r:id="rId16"/>
    <p:sldId id="307" r:id="rId17"/>
    <p:sldId id="308" r:id="rId18"/>
    <p:sldId id="309" r:id="rId19"/>
    <p:sldId id="310" r:id="rId20"/>
    <p:sldId id="274" r:id="rId21"/>
    <p:sldId id="25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6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31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/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F64A9C-7E65-4FAA-BE61-7E1598B4645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2955D-7C86-41A9-B687-3923FEA662A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4470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2C629-B708-4EB5-9B5C-D003961245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909FD9-0348-49E1-A0A9-F57388A3CFC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4261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9569F-7B88-4301-AE5D-354FB863B54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D39E4-B340-4859-95D5-948C68E416C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6369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/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F1F50-01AD-4CC6-8E5D-AE46D1D8E7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3C13C-6E0C-4B43-9F42-E5BF69AC3F9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8295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/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/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/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8A4D97-A9A7-4493-9A2A-6076AA2494F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B1F449-FBA3-48E4-9670-D6A0551F772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6639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0C7062-2B70-4870-B254-F49AAC1467F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B8D87-E26C-44E0-BC36-290FC4ADF2C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8719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A8E21-14B9-496C-993C-4D87B401DC0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47232-34B3-4FBB-BE46-5A8BB3B275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9358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/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/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3EDBA-D807-426F-B743-AC3FAC2324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92B31-0F90-494B-A385-ADD71CE3DC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837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724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/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/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45770-B7C3-4D88-B92F-93FB83E449F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5FD3F-A797-4F7D-940D-F331AD8BD72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9609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86CEC-5598-4B09-8459-BC6135F8B3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1A74D-DDA9-4D30-9270-890E6B69752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4930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/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/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7CA603-F9EC-4AED-933A-FC2C7AEABEF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DAF5D-1299-4EA9-87B1-9BA2933D68A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527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70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65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4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6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7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65B6AB6-A661-4AE0-BA5E-46F59479606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8/2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E610E50-47D1-462D-84A1-A308ABF40EF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195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jp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audio" Target="NULL" TargetMode="Externa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slide" Target="slide6.xml"/><Relationship Id="rId18" Type="http://schemas.openxmlformats.org/officeDocument/2006/relationships/image" Target="../media/image44.png"/><Relationship Id="rId3" Type="http://schemas.openxmlformats.org/officeDocument/2006/relationships/image" Target="../media/image34.jpeg"/><Relationship Id="rId7" Type="http://schemas.openxmlformats.org/officeDocument/2006/relationships/slide" Target="slide4.xml"/><Relationship Id="rId12" Type="http://schemas.openxmlformats.org/officeDocument/2006/relationships/image" Target="../media/image40.png"/><Relationship Id="rId17" Type="http://schemas.openxmlformats.org/officeDocument/2006/relationships/image" Target="../media/image43.png"/><Relationship Id="rId2" Type="http://schemas.openxmlformats.org/officeDocument/2006/relationships/image" Target="../media/image33.jpeg"/><Relationship Id="rId16" Type="http://schemas.openxmlformats.org/officeDocument/2006/relationships/slide" Target="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11" Type="http://schemas.openxmlformats.org/officeDocument/2006/relationships/image" Target="../media/image39.png"/><Relationship Id="rId5" Type="http://schemas.openxmlformats.org/officeDocument/2006/relationships/image" Target="../media/image35.png"/><Relationship Id="rId15" Type="http://schemas.openxmlformats.org/officeDocument/2006/relationships/image" Target="../media/image42.png"/><Relationship Id="rId10" Type="http://schemas.openxmlformats.org/officeDocument/2006/relationships/slide" Target="slide20.xml"/><Relationship Id="rId19" Type="http://schemas.openxmlformats.org/officeDocument/2006/relationships/image" Target="../media/image45.gif"/><Relationship Id="rId4" Type="http://schemas.openxmlformats.org/officeDocument/2006/relationships/slide" Target="slide3.xml"/><Relationship Id="rId9" Type="http://schemas.openxmlformats.org/officeDocument/2006/relationships/image" Target="../media/image38.png"/><Relationship Id="rId1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52.gif"/><Relationship Id="rId18" Type="http://schemas.openxmlformats.org/officeDocument/2006/relationships/image" Target="../media/image46.wmf"/><Relationship Id="rId3" Type="http://schemas.openxmlformats.org/officeDocument/2006/relationships/audio" Target="../media/audio1.wav"/><Relationship Id="rId7" Type="http://schemas.openxmlformats.org/officeDocument/2006/relationships/image" Target="../media/image35.png"/><Relationship Id="rId12" Type="http://schemas.openxmlformats.org/officeDocument/2006/relationships/image" Target="../media/image51.gi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gi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gif"/><Relationship Id="rId11" Type="http://schemas.openxmlformats.org/officeDocument/2006/relationships/image" Target="../media/image50.gif"/><Relationship Id="rId5" Type="http://schemas.openxmlformats.org/officeDocument/2006/relationships/image" Target="../media/image47.png"/><Relationship Id="rId15" Type="http://schemas.openxmlformats.org/officeDocument/2006/relationships/image" Target="../media/image54.gif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49.jpeg"/><Relationship Id="rId14" Type="http://schemas.openxmlformats.org/officeDocument/2006/relationships/image" Target="../media/image53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52.gif"/><Relationship Id="rId18" Type="http://schemas.openxmlformats.org/officeDocument/2006/relationships/image" Target="../media/image56.wmf"/><Relationship Id="rId3" Type="http://schemas.openxmlformats.org/officeDocument/2006/relationships/audio" Target="../media/audio1.wav"/><Relationship Id="rId7" Type="http://schemas.openxmlformats.org/officeDocument/2006/relationships/image" Target="../media/image37.png"/><Relationship Id="rId12" Type="http://schemas.openxmlformats.org/officeDocument/2006/relationships/image" Target="../media/image51.gi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gi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gif"/><Relationship Id="rId11" Type="http://schemas.openxmlformats.org/officeDocument/2006/relationships/image" Target="../media/image50.gif"/><Relationship Id="rId5" Type="http://schemas.openxmlformats.org/officeDocument/2006/relationships/image" Target="../media/image47.png"/><Relationship Id="rId15" Type="http://schemas.openxmlformats.org/officeDocument/2006/relationships/image" Target="../media/image54.gif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49.jpeg"/><Relationship Id="rId14" Type="http://schemas.openxmlformats.org/officeDocument/2006/relationships/image" Target="../media/image53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52.gif"/><Relationship Id="rId18" Type="http://schemas.openxmlformats.org/officeDocument/2006/relationships/image" Target="../media/image57.wmf"/><Relationship Id="rId3" Type="http://schemas.openxmlformats.org/officeDocument/2006/relationships/audio" Target="../media/audio1.wav"/><Relationship Id="rId7" Type="http://schemas.openxmlformats.org/officeDocument/2006/relationships/image" Target="../media/image39.png"/><Relationship Id="rId12" Type="http://schemas.openxmlformats.org/officeDocument/2006/relationships/image" Target="../media/image51.gi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gi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gif"/><Relationship Id="rId11" Type="http://schemas.openxmlformats.org/officeDocument/2006/relationships/image" Target="../media/image50.gif"/><Relationship Id="rId5" Type="http://schemas.openxmlformats.org/officeDocument/2006/relationships/image" Target="../media/image47.png"/><Relationship Id="rId15" Type="http://schemas.openxmlformats.org/officeDocument/2006/relationships/image" Target="../media/image54.gif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49.jpeg"/><Relationship Id="rId14" Type="http://schemas.openxmlformats.org/officeDocument/2006/relationships/image" Target="../media/image53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52.gif"/><Relationship Id="rId18" Type="http://schemas.openxmlformats.org/officeDocument/2006/relationships/image" Target="../media/image58.wmf"/><Relationship Id="rId3" Type="http://schemas.openxmlformats.org/officeDocument/2006/relationships/audio" Target="../media/audio1.wav"/><Relationship Id="rId7" Type="http://schemas.openxmlformats.org/officeDocument/2006/relationships/image" Target="../media/image41.png"/><Relationship Id="rId12" Type="http://schemas.openxmlformats.org/officeDocument/2006/relationships/image" Target="../media/image51.gi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gi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gif"/><Relationship Id="rId11" Type="http://schemas.openxmlformats.org/officeDocument/2006/relationships/image" Target="../media/image50.gif"/><Relationship Id="rId5" Type="http://schemas.openxmlformats.org/officeDocument/2006/relationships/image" Target="../media/image47.png"/><Relationship Id="rId15" Type="http://schemas.openxmlformats.org/officeDocument/2006/relationships/image" Target="../media/image54.gif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49.jpeg"/><Relationship Id="rId14" Type="http://schemas.openxmlformats.org/officeDocument/2006/relationships/image" Target="../media/image53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52.gif"/><Relationship Id="rId18" Type="http://schemas.openxmlformats.org/officeDocument/2006/relationships/image" Target="../media/image59.wmf"/><Relationship Id="rId3" Type="http://schemas.openxmlformats.org/officeDocument/2006/relationships/audio" Target="../media/audio1.wav"/><Relationship Id="rId7" Type="http://schemas.openxmlformats.org/officeDocument/2006/relationships/image" Target="../media/image43.png"/><Relationship Id="rId12" Type="http://schemas.openxmlformats.org/officeDocument/2006/relationships/image" Target="../media/image51.gi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gi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gif"/><Relationship Id="rId11" Type="http://schemas.openxmlformats.org/officeDocument/2006/relationships/image" Target="../media/image50.gif"/><Relationship Id="rId5" Type="http://schemas.openxmlformats.org/officeDocument/2006/relationships/image" Target="../media/image47.png"/><Relationship Id="rId15" Type="http://schemas.openxmlformats.org/officeDocument/2006/relationships/image" Target="../media/image54.gif"/><Relationship Id="rId10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49.jpeg"/><Relationship Id="rId14" Type="http://schemas.openxmlformats.org/officeDocument/2006/relationships/image" Target="../media/image53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84690" y="2332673"/>
            <a:ext cx="63115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ÀO MỪNG CÁC 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 ĐẾN VỚI BÀI 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 NGÀY HÔM NAY!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92227" y="4177607"/>
            <a:ext cx="25549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THCS </a:t>
            </a:r>
          </a:p>
          <a:p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0020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119" y="0"/>
            <a:ext cx="9155784" cy="3276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23923"/>
              </p:ext>
            </p:extLst>
          </p:nvPr>
        </p:nvGraphicFramePr>
        <p:xfrm>
          <a:off x="3443562" y="4403059"/>
          <a:ext cx="1509439" cy="8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787058" imgH="444307" progId="Equation.DSMT4">
                  <p:embed/>
                </p:oleObj>
              </mc:Choice>
              <mc:Fallback>
                <p:oleObj name="Equation" r:id="rId5" imgW="78705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562" y="4403059"/>
                        <a:ext cx="1509439" cy="854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2987"/>
              </p:ext>
            </p:extLst>
          </p:nvPr>
        </p:nvGraphicFramePr>
        <p:xfrm>
          <a:off x="3429000" y="6050671"/>
          <a:ext cx="1447800" cy="8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50671"/>
                        <a:ext cx="1447800" cy="81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15924" y="3635515"/>
            <a:ext cx="905137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ố lần gieo mà chấm xuất hiện là số chẵn: 20 + 22 + 15 = 57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à số chẵn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-91125" y="5222706"/>
            <a:ext cx="911018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Số lần gieo mà chấm xuất hiện lớn hơn 2 là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ớn hơn 2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8476" y="301499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b="1" u="sng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0"/>
            <a:ext cx="3804781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52399" y="1143002"/>
            <a:ext cx="9321849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81" y="1678675"/>
            <a:ext cx="3330313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242" y="1641144"/>
            <a:ext cx="578452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5020" y="2233685"/>
            <a:ext cx="9169021" cy="462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/>
          <p:cNvPicPr>
            <a:picLocks noChangeAspect="1"/>
          </p:cNvPicPr>
          <p:nvPr/>
        </p:nvPicPr>
        <p:blipFill>
          <a:blip r:embed="rId4"/>
          <a:srcRect t="1614"/>
          <a:stretch>
            <a:fillRect/>
          </a:stretch>
        </p:blipFill>
        <p:spPr bwMode="auto">
          <a:xfrm>
            <a:off x="1657350" y="0"/>
            <a:ext cx="5829300" cy="430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/>
            </a:extLst>
          </p:cNvPr>
          <p:cNvSpPr/>
          <p:nvPr/>
        </p:nvSpPr>
        <p:spPr>
          <a:xfrm>
            <a:off x="1233586" y="4057327"/>
            <a:ext cx="6676829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401741" y="4924427"/>
            <a:ext cx="44646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Gift box secret game</a:t>
            </a:r>
          </a:p>
        </p:txBody>
      </p:sp>
      <p:pic>
        <p:nvPicPr>
          <p:cNvPr id="18" name="Shape">
            <a:hlinkClick r:id="" action="ppaction://media"/>
          </p:cNvPr>
          <p:cNvPicPr>
            <a:picLocks noChangeAspect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7921229" y="-800100"/>
            <a:ext cx="45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273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/>
            </a:extLst>
          </p:cNvPr>
          <p:cNvSpPr/>
          <p:nvPr/>
        </p:nvSpPr>
        <p:spPr>
          <a:xfrm>
            <a:off x="-14288" y="2614613"/>
            <a:ext cx="9144000" cy="114141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Picture 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0031" y="1817691"/>
            <a:ext cx="1476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4080" y="1414463"/>
            <a:ext cx="1545431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989536" y="1841502"/>
            <a:ext cx="1477565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21670" y="1414463"/>
            <a:ext cx="1545431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612356" y="1827213"/>
            <a:ext cx="1477566" cy="174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579020" y="1368425"/>
            <a:ext cx="1545431" cy="138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381626" y="1849438"/>
            <a:ext cx="1476375" cy="174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381627" y="1414463"/>
            <a:ext cx="1545431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7149704" y="1865316"/>
            <a:ext cx="1476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7121130" y="1455738"/>
            <a:ext cx="1545431" cy="138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3" name="Picture 36"/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-108346" y="3832228"/>
            <a:ext cx="4572001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4" name="Picture 37"/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4463654" y="3805238"/>
            <a:ext cx="457200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Flowchart: Summing Junction 41">
            <a:extLst>
              <a:ext uri="{FF2B5EF4-FFF2-40B4-BE49-F238E27FC236}"/>
            </a:extLst>
          </p:cNvPr>
          <p:cNvSpPr/>
          <p:nvPr/>
        </p:nvSpPr>
        <p:spPr>
          <a:xfrm>
            <a:off x="8548688" y="6115050"/>
            <a:ext cx="486966" cy="64928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66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4358" y="-50799"/>
            <a:ext cx="145613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9488" y="4860928"/>
            <a:ext cx="1477566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94961" y="4348163"/>
            <a:ext cx="1545431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7444980" y="3919539"/>
            <a:ext cx="11025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Một tràng pháo tay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381001" y="276225"/>
            <a:ext cx="664964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“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1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An”.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cứ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3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kiể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tr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b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An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25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imes New Roman" pitchFamily="18" charset="0"/>
              </a:rPr>
              <a:t> 10?</a:t>
            </a: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381001" y="2130428"/>
            <a:ext cx="6738938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1818680" y="5025034"/>
            <a:ext cx="2438400" cy="189310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101454" y="4068763"/>
            <a:ext cx="1732359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1042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680097" y="5457828"/>
            <a:ext cx="714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3019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046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751661" y="5154613"/>
            <a:ext cx="873919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7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" y="3971925"/>
            <a:ext cx="872729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8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7426" y="3436941"/>
            <a:ext cx="583406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9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3418286" y="3665538"/>
            <a:ext cx="66079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412831" y="3919538"/>
            <a:ext cx="371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287942" y="3822701"/>
            <a:ext cx="535781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29924"/>
              </p:ext>
            </p:extLst>
          </p:nvPr>
        </p:nvGraphicFramePr>
        <p:xfrm>
          <a:off x="3211117" y="2243934"/>
          <a:ext cx="10810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7" imgW="647640" imgH="393480" progId="Equation.DSMT4">
                  <p:embed/>
                </p:oleObj>
              </mc:Choice>
              <mc:Fallback>
                <p:oleObj name="Equation" r:id="rId17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17" y="2243934"/>
                        <a:ext cx="10810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264740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7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4358" y="-50799"/>
            <a:ext cx="145613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9488" y="4860928"/>
            <a:ext cx="1477566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94961" y="4348163"/>
            <a:ext cx="1545431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7444980" y="3919539"/>
            <a:ext cx="11025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Một chiếc bút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642939" y="163513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:”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ovid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– 19 “.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ứ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0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9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uy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ơ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381001" y="2130428"/>
            <a:ext cx="6738938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1818680" y="5025034"/>
            <a:ext cx="2438400" cy="189310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101454" y="4068763"/>
            <a:ext cx="1732359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2065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680097" y="5457828"/>
            <a:ext cx="714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3019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069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751661" y="5154613"/>
            <a:ext cx="873919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0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" y="3971925"/>
            <a:ext cx="872729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1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7426" y="3436941"/>
            <a:ext cx="583406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2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3418286" y="3665538"/>
            <a:ext cx="66079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412831" y="3919538"/>
            <a:ext cx="371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287942" y="3822701"/>
            <a:ext cx="535781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019425" y="2343153"/>
          <a:ext cx="1115616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7" imgW="634680" imgH="393480" progId="Equation.DSMT4">
                  <p:embed/>
                </p:oleObj>
              </mc:Choice>
              <mc:Fallback>
                <p:oleObj name="Equation" r:id="rId1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343153"/>
                        <a:ext cx="1115616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774626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4358" y="-50799"/>
            <a:ext cx="145613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9488" y="4860928"/>
            <a:ext cx="1477566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94961" y="4348163"/>
            <a:ext cx="1545431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7444980" y="3919539"/>
            <a:ext cx="11025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Một điểm 10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381001" y="276225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381001" y="2130428"/>
            <a:ext cx="6738938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1818680" y="5025034"/>
            <a:ext cx="2438400" cy="189310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101454" y="4068763"/>
            <a:ext cx="1732359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089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680097" y="5457828"/>
            <a:ext cx="714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3019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093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751661" y="5154613"/>
            <a:ext cx="873919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4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" y="3971925"/>
            <a:ext cx="872729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5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7426" y="3436941"/>
            <a:ext cx="583406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6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3418286" y="3665538"/>
            <a:ext cx="66079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412831" y="3919538"/>
            <a:ext cx="371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287942" y="3822701"/>
            <a:ext cx="535781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381001" y="182563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642939" y="163513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:”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hẩu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rang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y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ế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ỏng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“.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ứ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ộp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5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5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ỏng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.</a:t>
            </a:r>
          </a:p>
        </p:txBody>
      </p:sp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3320655" y="2219328"/>
          <a:ext cx="950119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17" imgW="647640" imgH="457200" progId="Equation.DSMT4">
                  <p:embed/>
                </p:oleObj>
              </mc:Choice>
              <mc:Fallback>
                <p:oleObj name="Equation" r:id="rId17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655" y="2219328"/>
                        <a:ext cx="950119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23491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5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4358" y="-50799"/>
            <a:ext cx="145613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9488" y="4860928"/>
            <a:ext cx="1477566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94961" y="4348163"/>
            <a:ext cx="1545431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7444980" y="3919539"/>
            <a:ext cx="11025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Chúc bạn may mắn lần sau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381001" y="276225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381001" y="2130428"/>
            <a:ext cx="6738938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1818680" y="5025034"/>
            <a:ext cx="2438400" cy="189310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101454" y="4068763"/>
            <a:ext cx="1732359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4113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680097" y="5457828"/>
            <a:ext cx="714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3019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4117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751661" y="5154613"/>
            <a:ext cx="873919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8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" y="3971925"/>
            <a:ext cx="872729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9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7426" y="3436941"/>
            <a:ext cx="583406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0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3418286" y="3665538"/>
            <a:ext cx="66079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412831" y="3919538"/>
            <a:ext cx="371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287942" y="3822701"/>
            <a:ext cx="535781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642939" y="254000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:”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h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ovid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– 19 “.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ứ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0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3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uy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ơ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hiễ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.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139679" y="2306641"/>
          <a:ext cx="8096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17" imgW="634680" imgH="393480" progId="Equation.DSMT4">
                  <p:embed/>
                </p:oleObj>
              </mc:Choice>
              <mc:Fallback>
                <p:oleObj name="Equation" r:id="rId1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679" y="2306641"/>
                        <a:ext cx="809625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335192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43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74358" y="-50799"/>
            <a:ext cx="145613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9488" y="4860928"/>
            <a:ext cx="1477566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94961" y="4348163"/>
            <a:ext cx="1545431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: Folded Corner 8">
            <a:extLst>
              <a:ext uri="{FF2B5EF4-FFF2-40B4-BE49-F238E27FC236}"/>
            </a:extLst>
          </p:cNvPr>
          <p:cNvSpPr/>
          <p:nvPr/>
        </p:nvSpPr>
        <p:spPr>
          <a:xfrm>
            <a:off x="7444980" y="3919539"/>
            <a:ext cx="1102519" cy="13287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Một cái bắt tay của bạn bên cạnh</a:t>
            </a:r>
          </a:p>
        </p:txBody>
      </p:sp>
      <p:sp>
        <p:nvSpPr>
          <p:cNvPr id="27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325042" y="320675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/>
            </a:extLst>
          </p:cNvPr>
          <p:cNvSpPr/>
          <p:nvPr/>
        </p:nvSpPr>
        <p:spPr>
          <a:xfrm>
            <a:off x="381001" y="2130428"/>
            <a:ext cx="6738938" cy="11287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/>
            </a:extLst>
          </p:cNvPr>
          <p:cNvSpPr/>
          <p:nvPr/>
        </p:nvSpPr>
        <p:spPr>
          <a:xfrm rot="5600923">
            <a:off x="1818680" y="5025034"/>
            <a:ext cx="2438400" cy="189310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/>
            </a:extLst>
          </p:cNvPr>
          <p:cNvSpPr/>
          <p:nvPr/>
        </p:nvSpPr>
        <p:spPr>
          <a:xfrm rot="586976" flipH="1">
            <a:off x="2101454" y="4068763"/>
            <a:ext cx="1732359" cy="900112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5136" name="Picture 3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680097" y="5457828"/>
            <a:ext cx="7143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Flowchart: Summing Junction 35">
            <a:extLst>
              <a:ext uri="{FF2B5EF4-FFF2-40B4-BE49-F238E27FC236}"/>
            </a:extLst>
          </p:cNvPr>
          <p:cNvSpPr/>
          <p:nvPr/>
        </p:nvSpPr>
        <p:spPr>
          <a:xfrm>
            <a:off x="3019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40" name="Picture 37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751661" y="5154613"/>
            <a:ext cx="873919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1" name="Picture 4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" y="3971925"/>
            <a:ext cx="872729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2" name="Picture 48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57426" y="3436941"/>
            <a:ext cx="583406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3" name="Picture 50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flipH="1">
            <a:off x="3418286" y="3665538"/>
            <a:ext cx="66079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412831" y="3919538"/>
            <a:ext cx="371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287942" y="3822701"/>
            <a:ext cx="535781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: Folded Corner 26">
            <a:extLst>
              <a:ext uri="{FF2B5EF4-FFF2-40B4-BE49-F238E27FC236}"/>
            </a:extLst>
          </p:cNvPr>
          <p:cNvSpPr/>
          <p:nvPr/>
        </p:nvSpPr>
        <p:spPr>
          <a:xfrm>
            <a:off x="642939" y="163513"/>
            <a:ext cx="7217569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ghiệ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:”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hs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HSG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uối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năm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6A“.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6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ạ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HSG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ổng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30 </a:t>
            </a:r>
            <a:r>
              <a:rPr lang="en-US" sz="2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ạn</a:t>
            </a:r>
            <a:r>
              <a:rPr lang="en-US" sz="2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.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214689" y="2222500"/>
          <a:ext cx="864394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17" imgW="571320" imgH="393480" progId="Equation.DSMT4">
                  <p:embed/>
                </p:oleObj>
              </mc:Choice>
              <mc:Fallback>
                <p:oleObj name="Equation" r:id="rId1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9" y="2222500"/>
                        <a:ext cx="864394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091523"/>
      </p:ext>
    </p:extLst>
  </p:cSld>
  <p:clrMapOvr>
    <a:masterClrMapping/>
  </p:clrMapOvr>
  <p:transition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52660" y="71942"/>
            <a:ext cx="76610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 DẪN HỌC BÀI Ở NHÀ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752600"/>
            <a:ext cx="79248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ắ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ổ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81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1" y="1066802"/>
            <a:ext cx="756264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:</a:t>
            </a:r>
          </a:p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3. XÁC SUẤT THỰC NGHIỆM</a:t>
            </a:r>
            <a:endParaRPr lang="en-US" sz="36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71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73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2812576"/>
            <a:ext cx="7179733" cy="4038600"/>
          </a:xfrm>
          <a:prstGeom prst="rect">
            <a:avLst/>
          </a:prstGeom>
        </p:spPr>
      </p:pic>
      <p:sp>
        <p:nvSpPr>
          <p:cNvPr id="7" name="Cloud 6"/>
          <p:cNvSpPr/>
          <p:nvPr/>
        </p:nvSpPr>
        <p:spPr>
          <a:xfrm>
            <a:off x="0" y="0"/>
            <a:ext cx="2971800" cy="3276600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g đồng xu 10 lần.</a:t>
            </a:r>
          </a:p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lần xuất hiện mặt xấp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6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1" y="689044"/>
            <a:ext cx="4237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ấ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241556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ấ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ấ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13529"/>
              </p:ext>
            </p:extLst>
          </p:nvPr>
        </p:nvGraphicFramePr>
        <p:xfrm>
          <a:off x="228600" y="2417426"/>
          <a:ext cx="8610601" cy="20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Bitmap Image" r:id="rId4" imgW="6287378" imgH="1476190" progId="Paint.Picture">
                  <p:embed/>
                </p:oleObj>
              </mc:Choice>
              <mc:Fallback>
                <p:oleObj name="Bitmap Image" r:id="rId4" imgW="6287378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17426"/>
                        <a:ext cx="8610601" cy="2078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93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1981200" y="2"/>
            <a:ext cx="6916415" cy="48446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331069"/>
              </p:ext>
            </p:extLst>
          </p:nvPr>
        </p:nvGraphicFramePr>
        <p:xfrm>
          <a:off x="1928327" y="4885234"/>
          <a:ext cx="6989761" cy="2098548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/>
                <a:gridCol w="1447800"/>
                <a:gridCol w="1447800"/>
                <a:gridCol w="137160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Tỉ số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</a:rPr>
                        <a:t>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4911"/>
              </p:ext>
            </p:extLst>
          </p:nvPr>
        </p:nvGraphicFramePr>
        <p:xfrm>
          <a:off x="2971800" y="5821680"/>
          <a:ext cx="5334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241195" imgH="431613" progId="Equation.DSMT4">
                  <p:embed/>
                </p:oleObj>
              </mc:Choice>
              <mc:Fallback>
                <p:oleObj name="Equation" r:id="rId5" imgW="24119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21680"/>
                        <a:ext cx="533400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0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" y="1219200"/>
            <a:ext cx="8077200" cy="28194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                                                        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là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sự kiện </a:t>
            </a:r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 tên chỉ vào ô màu vàng</a:t>
            </a:r>
            <a:r>
              <a:rPr lang="en-US" sz="28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70476"/>
              </p:ext>
            </p:extLst>
          </p:nvPr>
        </p:nvGraphicFramePr>
        <p:xfrm>
          <a:off x="1600201" y="1447800"/>
          <a:ext cx="509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5092560" imgH="914400" progId="Equation.DSMT4">
                  <p:embed/>
                </p:oleObj>
              </mc:Choice>
              <mc:Fallback>
                <p:oleObj name="Equation" r:id="rId4" imgW="5092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1" y="1447800"/>
                        <a:ext cx="5092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990600"/>
            <a:ext cx="6705600" cy="57912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5334000" y="0"/>
            <a:ext cx="3822510" cy="30480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sự kiện tung đồng xu mặt xấp là bao nhiêu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38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277939"/>
            <a:ext cx="9144000" cy="589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3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4" y="164614"/>
            <a:ext cx="9122689" cy="3093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3201" y="3414217"/>
            <a:ext cx="3026781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0589" y="3429000"/>
            <a:ext cx="452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1958314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/>
          </a:p>
        </p:txBody>
      </p:sp>
      <p:sp>
        <p:nvSpPr>
          <p:cNvPr id="11" name="Rectangle 10"/>
          <p:cNvSpPr/>
          <p:nvPr/>
        </p:nvSpPr>
        <p:spPr>
          <a:xfrm>
            <a:off x="1933519" y="4518545"/>
            <a:ext cx="39837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3000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7854"/>
              </p:ext>
            </p:extLst>
          </p:nvPr>
        </p:nvGraphicFramePr>
        <p:xfrm>
          <a:off x="5845176" y="4354513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1346040" imgH="888840" progId="Equation.DSMT4">
                  <p:embed/>
                </p:oleObj>
              </mc:Choice>
              <mc:Fallback>
                <p:oleObj name="Equation" r:id="rId6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5176" y="4354513"/>
                        <a:ext cx="1346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51</TotalTime>
  <Words>469</Words>
  <PresentationFormat>On-screen Show (4:3)</PresentationFormat>
  <Paragraphs>53</Paragraphs>
  <Slides>20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Office Theme</vt:lpstr>
      <vt:lpstr>1_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1-25T00:54:03Z</dcterms:created>
  <dcterms:modified xsi:type="dcterms:W3CDTF">2021-08-20T13:48:37Z</dcterms:modified>
</cp:coreProperties>
</file>